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7618C" w:rsidRPr="00FD1C31" w:rsidRDefault="0007618C" w:rsidP="0007618C">
      <w:pPr>
        <w:rPr>
          <w:lang w:val="fr-FR"/>
        </w:rPr>
      </w:pPr>
      <w:bookmarkStart w:id="0" w:name="_GoBack"/>
      <w:bookmarkEnd w:id="0"/>
    </w:p>
    <w:p w:rsidR="0007618C" w:rsidRPr="00FD1C31" w:rsidRDefault="0007618C" w:rsidP="0007618C">
      <w:pPr>
        <w:jc w:val="center"/>
        <w:rPr>
          <w:b/>
          <w:lang w:val="fr-FR"/>
        </w:rPr>
      </w:pPr>
      <w:r w:rsidRPr="00FD1C31">
        <w:rPr>
          <w:b/>
          <w:lang w:val="fr-FR"/>
        </w:rPr>
        <w:t>ĐÁP ÁN ĐỀ THI HỌC KỲ 1 –MÔN VẬT LÝ – K11 (</w:t>
      </w:r>
      <w:r w:rsidR="00176A0C" w:rsidRPr="00FD1C31">
        <w:rPr>
          <w:b/>
          <w:lang w:val="fr-FR"/>
        </w:rPr>
        <w:t>2015-2016</w:t>
      </w:r>
      <w:r w:rsidRPr="00FD1C31">
        <w:rPr>
          <w:b/>
          <w:lang w:val="fr-FR"/>
        </w:rPr>
        <w:t>)</w:t>
      </w:r>
    </w:p>
    <w:p w:rsidR="0007618C" w:rsidRPr="00FD1C31" w:rsidRDefault="0007618C" w:rsidP="0007618C">
      <w:pPr>
        <w:rPr>
          <w:b/>
          <w:lang w:val="fr-FR"/>
        </w:rPr>
      </w:pPr>
    </w:p>
    <w:p w:rsidR="0007618C" w:rsidRPr="00FD1C31" w:rsidRDefault="0007618C" w:rsidP="0007618C">
      <w:pPr>
        <w:rPr>
          <w:lang w:val="fr-FR"/>
        </w:rPr>
      </w:pPr>
      <w:r w:rsidRPr="00FD1C31">
        <w:rPr>
          <w:b/>
          <w:lang w:val="fr-FR"/>
        </w:rPr>
        <w:t>Câu 1</w:t>
      </w:r>
      <w:proofErr w:type="gramStart"/>
      <w:r w:rsidRPr="00FD1C31">
        <w:rPr>
          <w:b/>
          <w:lang w:val="fr-FR"/>
        </w:rPr>
        <w:t xml:space="preserve">:  </w:t>
      </w:r>
      <w:r w:rsidR="00176A0C" w:rsidRPr="00FD1C31">
        <w:rPr>
          <w:lang w:val="fr-FR"/>
        </w:rPr>
        <w:t>-</w:t>
      </w:r>
      <w:proofErr w:type="gramEnd"/>
      <w:r w:rsidR="00176A0C" w:rsidRPr="00FD1C31">
        <w:rPr>
          <w:lang w:val="fr-FR"/>
        </w:rPr>
        <w:t>Phát biểu đúng :0,5</w:t>
      </w:r>
      <w:r w:rsidRPr="00FD1C31">
        <w:rPr>
          <w:lang w:val="fr-FR"/>
        </w:rPr>
        <w:t>đ</w:t>
      </w:r>
    </w:p>
    <w:p w:rsidR="0007618C" w:rsidRPr="00FD1C31" w:rsidRDefault="0007618C" w:rsidP="0007618C">
      <w:pPr>
        <w:rPr>
          <w:lang w:val="fr-FR"/>
        </w:rPr>
      </w:pPr>
      <w:r w:rsidRPr="00FD1C31">
        <w:rPr>
          <w:lang w:val="fr-FR"/>
        </w:rPr>
        <w:t xml:space="preserve">             -Công thúc đúng: 0,5đ</w:t>
      </w:r>
    </w:p>
    <w:p w:rsidR="0007618C" w:rsidRPr="00FD1C31" w:rsidRDefault="0007618C" w:rsidP="0007618C">
      <w:pPr>
        <w:rPr>
          <w:lang w:val="fr-FR"/>
        </w:rPr>
      </w:pPr>
    </w:p>
    <w:p w:rsidR="0007618C" w:rsidRPr="00FD1C31" w:rsidRDefault="0007618C" w:rsidP="0007618C">
      <w:pPr>
        <w:rPr>
          <w:lang w:val="fr-FR"/>
        </w:rPr>
      </w:pPr>
      <w:r w:rsidRPr="00FD1C31">
        <w:rPr>
          <w:b/>
          <w:lang w:val="fr-FR"/>
        </w:rPr>
        <w:t>Câu 2</w:t>
      </w:r>
      <w:r w:rsidRPr="00FD1C31">
        <w:rPr>
          <w:lang w:val="fr-FR"/>
        </w:rPr>
        <w:t xml:space="preserve">: </w:t>
      </w:r>
      <w:r w:rsidR="00176A0C" w:rsidRPr="00FD1C31">
        <w:rPr>
          <w:lang w:val="fr-FR"/>
        </w:rPr>
        <w:t>-Phát biểu đúng: 0</w:t>
      </w:r>
      <w:r w:rsidRPr="00FD1C31">
        <w:rPr>
          <w:lang w:val="fr-FR"/>
        </w:rPr>
        <w:t>,</w:t>
      </w:r>
      <w:r w:rsidR="00176A0C" w:rsidRPr="00FD1C31">
        <w:rPr>
          <w:lang w:val="fr-FR"/>
        </w:rPr>
        <w:t>5</w:t>
      </w:r>
      <w:r w:rsidRPr="00FD1C31">
        <w:rPr>
          <w:lang w:val="fr-FR"/>
        </w:rPr>
        <w:t>đ</w:t>
      </w:r>
    </w:p>
    <w:p w:rsidR="00176A0C" w:rsidRPr="00FD1C31" w:rsidRDefault="00176A0C" w:rsidP="00176A0C">
      <w:pPr>
        <w:rPr>
          <w:lang w:val="fr-FR"/>
        </w:rPr>
      </w:pPr>
      <w:r w:rsidRPr="00FD1C31">
        <w:rPr>
          <w:lang w:val="fr-FR"/>
        </w:rPr>
        <w:tab/>
        <w:t>-Công thúc đúng: 0,5đ</w:t>
      </w:r>
    </w:p>
    <w:p w:rsidR="00176A0C" w:rsidRPr="00FD1C31" w:rsidRDefault="00176A0C" w:rsidP="00176A0C">
      <w:pPr>
        <w:rPr>
          <w:lang w:val="fr-FR"/>
        </w:rPr>
      </w:pPr>
    </w:p>
    <w:p w:rsidR="0007618C" w:rsidRPr="00FD1C31" w:rsidRDefault="0007618C" w:rsidP="0007618C">
      <w:pPr>
        <w:rPr>
          <w:lang w:val="fr-FR"/>
        </w:rPr>
      </w:pPr>
      <w:r w:rsidRPr="00FD1C31">
        <w:rPr>
          <w:b/>
          <w:lang w:val="fr-FR"/>
        </w:rPr>
        <w:t>Câu 3</w:t>
      </w:r>
      <w:r w:rsidRPr="00FD1C31">
        <w:rPr>
          <w:lang w:val="fr-FR"/>
        </w:rPr>
        <w:t xml:space="preserve">: -Phát biểu đúng </w:t>
      </w:r>
      <w:proofErr w:type="gramStart"/>
      <w:r w:rsidRPr="00FD1C31">
        <w:rPr>
          <w:lang w:val="fr-FR"/>
        </w:rPr>
        <w:t>:1,0đ</w:t>
      </w:r>
      <w:proofErr w:type="gramEnd"/>
    </w:p>
    <w:p w:rsidR="00176A0C" w:rsidRPr="00FD1C31" w:rsidRDefault="0007618C" w:rsidP="00176A0C">
      <w:pPr>
        <w:rPr>
          <w:lang w:val="fr-FR"/>
        </w:rPr>
      </w:pPr>
      <w:r w:rsidRPr="00FD1C31">
        <w:rPr>
          <w:b/>
          <w:lang w:val="fr-FR"/>
        </w:rPr>
        <w:t>Câu 4</w:t>
      </w:r>
      <w:proofErr w:type="gramStart"/>
      <w:r w:rsidRPr="00FD1C31">
        <w:rPr>
          <w:b/>
          <w:lang w:val="fr-FR"/>
        </w:rPr>
        <w:t>:</w:t>
      </w:r>
      <w:r w:rsidRPr="00FD1C31">
        <w:rPr>
          <w:lang w:val="fr-FR"/>
        </w:rPr>
        <w:t xml:space="preserve">  </w:t>
      </w:r>
      <w:r w:rsidR="00176A0C" w:rsidRPr="00FD1C31">
        <w:rPr>
          <w:lang w:val="fr-FR"/>
        </w:rPr>
        <w:t>-</w:t>
      </w:r>
      <w:proofErr w:type="gramEnd"/>
      <w:r w:rsidR="00176A0C" w:rsidRPr="00FD1C31">
        <w:rPr>
          <w:lang w:val="fr-FR"/>
        </w:rPr>
        <w:t>Phát biểu đúng :1,0đ</w:t>
      </w:r>
    </w:p>
    <w:p w:rsidR="0007618C" w:rsidRPr="00FD1C31" w:rsidRDefault="0007618C" w:rsidP="0007618C">
      <w:pPr>
        <w:ind w:left="780"/>
        <w:rPr>
          <w:lang w:val="fr-FR"/>
        </w:rPr>
      </w:pPr>
    </w:p>
    <w:p w:rsidR="006A04AB" w:rsidRPr="00FD1C31" w:rsidRDefault="0007618C" w:rsidP="006A04AB">
      <w:r w:rsidRPr="00FD1C31">
        <w:rPr>
          <w:b/>
        </w:rPr>
        <w:t>Câu 5:</w:t>
      </w:r>
      <w:r w:rsidRPr="00FD1C31">
        <w:t xml:space="preserve"> </w:t>
      </w:r>
      <w:r w:rsidR="006A04AB" w:rsidRPr="00FD1C31">
        <w:t xml:space="preserve">- </w:t>
      </w:r>
      <w:r w:rsidR="00155FDC" w:rsidRPr="00FD1C31">
        <w:t>Tính đúng I = 2</w:t>
      </w:r>
      <w:r w:rsidR="006A04AB" w:rsidRPr="00FD1C31">
        <w:t>A (0,5đ)</w:t>
      </w:r>
    </w:p>
    <w:p w:rsidR="0007618C" w:rsidRPr="00FD1C31" w:rsidRDefault="0007618C" w:rsidP="006A04AB">
      <w:pPr>
        <w:ind w:firstLine="720"/>
      </w:pPr>
      <w:r w:rsidRPr="00FD1C31">
        <w:t xml:space="preserve">- Viết đúng công thức định luật </w:t>
      </w:r>
      <w:proofErr w:type="gramStart"/>
      <w:r w:rsidRPr="00FD1C31">
        <w:t>Faraday :</w:t>
      </w:r>
      <w:proofErr w:type="gramEnd"/>
      <w:r w:rsidRPr="00FD1C31">
        <w:t xml:space="preserve"> (0,5đ)</w:t>
      </w:r>
    </w:p>
    <w:p w:rsidR="0007618C" w:rsidRPr="00FD1C31" w:rsidRDefault="00155FDC" w:rsidP="006A04AB">
      <w:pPr>
        <w:ind w:firstLine="720"/>
      </w:pPr>
      <w:r w:rsidRPr="00FD1C31">
        <w:t>- Tính đúng m = 1,28</w:t>
      </w:r>
      <w:r w:rsidR="006A04AB" w:rsidRPr="00FD1C31">
        <w:t>g</w:t>
      </w:r>
      <w:r w:rsidR="006A04AB" w:rsidRPr="00FD1C31">
        <w:tab/>
        <w:t>(0,5đ)</w:t>
      </w:r>
      <w:r w:rsidR="006A04AB" w:rsidRPr="00FD1C31">
        <w:tab/>
      </w:r>
    </w:p>
    <w:p w:rsidR="009A5505" w:rsidRPr="00FD1C31" w:rsidRDefault="009A5505" w:rsidP="0007618C">
      <w:r w:rsidRPr="00FD1C31">
        <w:rPr>
          <w:b/>
        </w:rPr>
        <w:t xml:space="preserve">Câu 6: - </w:t>
      </w:r>
      <w:r w:rsidRPr="00FD1C31">
        <w:t>Viết đúng công thức R   (0,5đ)</w:t>
      </w:r>
    </w:p>
    <w:p w:rsidR="00043719" w:rsidRPr="00FD1C31" w:rsidRDefault="009A5505" w:rsidP="00043719">
      <w:r w:rsidRPr="00FD1C31">
        <w:tab/>
        <w:t xml:space="preserve">- Tính đúng R= </w:t>
      </w:r>
      <w:r w:rsidR="00043719" w:rsidRPr="00FD1C31">
        <w:t>99</w:t>
      </w:r>
      <w:proofErr w:type="gramStart"/>
      <w:r w:rsidR="00043719" w:rsidRPr="00FD1C31">
        <w:t>,2</w:t>
      </w:r>
      <w:proofErr w:type="gramEnd"/>
      <w:r w:rsidR="00043719" w:rsidRPr="00FD1C31">
        <w:sym w:font="Symbol" w:char="F057"/>
      </w:r>
      <w:r w:rsidR="00043719" w:rsidRPr="00FD1C31">
        <w:t xml:space="preserve">      (0,5đ)</w:t>
      </w:r>
    </w:p>
    <w:p w:rsidR="009A5505" w:rsidRPr="00FD1C31" w:rsidRDefault="009A5505" w:rsidP="0007618C"/>
    <w:p w:rsidR="00736897" w:rsidRPr="00FD1C31" w:rsidRDefault="0007618C" w:rsidP="00736897">
      <w:r w:rsidRPr="00FD1C31">
        <w:rPr>
          <w:b/>
        </w:rPr>
        <w:t xml:space="preserve">Câu </w:t>
      </w:r>
      <w:r w:rsidR="009A5505" w:rsidRPr="00FD1C31">
        <w:rPr>
          <w:b/>
        </w:rPr>
        <w:t>7</w:t>
      </w:r>
      <w:r w:rsidRPr="00FD1C31">
        <w:t xml:space="preserve">: </w:t>
      </w:r>
      <w:r w:rsidR="00736897" w:rsidRPr="00FD1C31">
        <w:t>a)</w:t>
      </w:r>
      <w:r w:rsidRPr="00FD1C31">
        <w:t xml:space="preserve"> Tính được E</w:t>
      </w:r>
      <w:r w:rsidRPr="00FD1C31">
        <w:softHyphen/>
      </w:r>
      <w:r w:rsidRPr="00FD1C31">
        <w:rPr>
          <w:vertAlign w:val="subscript"/>
        </w:rPr>
        <w:t>b</w:t>
      </w:r>
      <w:r w:rsidR="00736897" w:rsidRPr="00FD1C31">
        <w:t xml:space="preserve"> = </w:t>
      </w:r>
      <w:proofErr w:type="gramStart"/>
      <w:r w:rsidR="00736897" w:rsidRPr="00FD1C31">
        <w:t>10V ;</w:t>
      </w:r>
      <w:proofErr w:type="gramEnd"/>
      <w:r w:rsidR="00736897" w:rsidRPr="00FD1C31">
        <w:t xml:space="preserve"> r = 2</w:t>
      </w:r>
      <w:r w:rsidRPr="00FD1C31">
        <w:t>,5</w:t>
      </w:r>
      <w:r w:rsidRPr="00FD1C31">
        <w:rPr>
          <w:position w:val="-4"/>
        </w:rPr>
        <w:object w:dxaOrig="2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2.75pt" o:ole="">
            <v:imagedata r:id="rId6" o:title=""/>
          </v:shape>
          <o:OLEObject Type="Embed" ProgID="Equation.DSMT4" ShapeID="_x0000_i1025" DrawAspect="Content" ObjectID="_1510980413" r:id="rId7"/>
        </w:object>
      </w:r>
      <w:r w:rsidR="00736897" w:rsidRPr="00FD1C31">
        <w:t xml:space="preserve"> (0,5đ)</w:t>
      </w:r>
    </w:p>
    <w:p w:rsidR="005364AD" w:rsidRPr="00FD1C31" w:rsidRDefault="00736897" w:rsidP="005364AD">
      <w:r w:rsidRPr="00FD1C31">
        <w:tab/>
        <w:t>b) Tính được R</w:t>
      </w:r>
      <w:r w:rsidRPr="00FD1C31">
        <w:rPr>
          <w:vertAlign w:val="subscript"/>
        </w:rPr>
        <w:t>N</w:t>
      </w:r>
      <w:r w:rsidRPr="00FD1C31">
        <w:t xml:space="preserve"> = </w:t>
      </w:r>
      <w:r w:rsidR="005364AD" w:rsidRPr="00FD1C31">
        <w:t>7</w:t>
      </w:r>
      <w:proofErr w:type="gramStart"/>
      <w:r w:rsidR="005364AD" w:rsidRPr="00FD1C31">
        <w:t>,5</w:t>
      </w:r>
      <w:proofErr w:type="gramEnd"/>
      <w:r w:rsidR="005364AD" w:rsidRPr="00FD1C31">
        <w:rPr>
          <w:position w:val="-4"/>
        </w:rPr>
        <w:object w:dxaOrig="260" w:dyaOrig="260">
          <v:shape id="_x0000_i1026" type="#_x0000_t75" style="width:12.75pt;height:12.75pt" o:ole="">
            <v:imagedata r:id="rId6" o:title=""/>
          </v:shape>
          <o:OLEObject Type="Embed" ProgID="Equation.DSMT4" ShapeID="_x0000_i1026" DrawAspect="Content" ObjectID="_1510980414" r:id="rId8"/>
        </w:object>
      </w:r>
      <w:r w:rsidR="005364AD" w:rsidRPr="00FD1C31">
        <w:t xml:space="preserve">                (0,5đ)</w:t>
      </w:r>
    </w:p>
    <w:p w:rsidR="005364AD" w:rsidRPr="00FD1C31" w:rsidRDefault="005364AD" w:rsidP="005364AD">
      <w:r w:rsidRPr="00FD1C31">
        <w:tab/>
        <w:t>c) -Tính được I = 1A</w:t>
      </w:r>
      <w:r w:rsidRPr="00FD1C31">
        <w:tab/>
      </w:r>
      <w:r w:rsidRPr="00FD1C31">
        <w:tab/>
        <w:t xml:space="preserve">        (0,5đ)</w:t>
      </w:r>
    </w:p>
    <w:p w:rsidR="00B53E77" w:rsidRPr="00FD1C31" w:rsidRDefault="005364AD" w:rsidP="00B53E77">
      <w:r w:rsidRPr="00FD1C31">
        <w:tab/>
        <w:t xml:space="preserve">   </w:t>
      </w:r>
      <w:r w:rsidR="00B53E77" w:rsidRPr="00FD1C31">
        <w:t>- Viết đúng công thức A=UIt       (0,5đ)</w:t>
      </w:r>
    </w:p>
    <w:p w:rsidR="005364AD" w:rsidRPr="00FD1C31" w:rsidRDefault="00E72530" w:rsidP="005364AD">
      <w:r w:rsidRPr="00FD1C31">
        <w:tab/>
        <w:t xml:space="preserve">   - Tính đúng A = 27.000J</w:t>
      </w:r>
    </w:p>
    <w:p w:rsidR="00796559" w:rsidRPr="00FD1C31" w:rsidRDefault="000C15C9" w:rsidP="00796559">
      <w:r w:rsidRPr="00FD1C31">
        <w:tab/>
        <w:t xml:space="preserve">d) – Tính </w:t>
      </w:r>
      <w:r w:rsidR="00796559" w:rsidRPr="00FD1C31">
        <w:t>được I</w:t>
      </w:r>
      <w:r w:rsidR="00796559" w:rsidRPr="00FD1C31">
        <w:rPr>
          <w:vertAlign w:val="subscript"/>
        </w:rPr>
        <w:t>2</w:t>
      </w:r>
      <w:r w:rsidR="00796559" w:rsidRPr="00FD1C31">
        <w:t xml:space="preserve"> = 2/3A</w:t>
      </w:r>
      <w:r w:rsidR="00796559" w:rsidRPr="00FD1C31">
        <w:tab/>
        <w:t>(0,5đ)</w:t>
      </w:r>
    </w:p>
    <w:p w:rsidR="0007618C" w:rsidRPr="00FD1C31" w:rsidRDefault="00796559" w:rsidP="0007618C">
      <w:r w:rsidRPr="00FD1C31">
        <w:tab/>
      </w:r>
      <w:r w:rsidR="008773E9" w:rsidRPr="00FD1C31">
        <w:t xml:space="preserve">    - Tính </w:t>
      </w:r>
      <w:proofErr w:type="gramStart"/>
      <w:r w:rsidR="008773E9" w:rsidRPr="00FD1C31">
        <w:t>được  m</w:t>
      </w:r>
      <w:proofErr w:type="gramEnd"/>
      <w:r w:rsidR="008773E9" w:rsidRPr="00FD1C31">
        <w:t xml:space="preserve"> =0,</w:t>
      </w:r>
      <w:r w:rsidR="0007618C" w:rsidRPr="00FD1C31">
        <w:t>7</w:t>
      </w:r>
      <w:r w:rsidR="008773E9" w:rsidRPr="00FD1C31">
        <w:t>2</w:t>
      </w:r>
      <w:r w:rsidR="0007618C" w:rsidRPr="00FD1C31">
        <w:t>g</w:t>
      </w:r>
      <w:r w:rsidRPr="00FD1C31">
        <w:tab/>
      </w:r>
      <w:r w:rsidR="0007618C" w:rsidRPr="00FD1C31">
        <w:t xml:space="preserve"> (0,5đ)</w:t>
      </w:r>
    </w:p>
    <w:p w:rsidR="0007618C" w:rsidRPr="00FD1C31" w:rsidRDefault="0007618C" w:rsidP="0007618C"/>
    <w:p w:rsidR="0007618C" w:rsidRPr="00FD1C31" w:rsidRDefault="0007618C" w:rsidP="0007618C">
      <w:pPr>
        <w:rPr>
          <w:i/>
        </w:rPr>
      </w:pPr>
      <w:r w:rsidRPr="00FD1C31">
        <w:rPr>
          <w:i/>
        </w:rPr>
        <w:t>Chú ý: Học sinh làm cách khác nhưng đúng kết quả cho trọn điểm phần đó.</w:t>
      </w:r>
    </w:p>
    <w:p w:rsidR="00E1175F" w:rsidRPr="00FD1C31" w:rsidRDefault="00E1175F" w:rsidP="0007618C"/>
    <w:sectPr w:rsidR="00E1175F" w:rsidRPr="00FD1C31" w:rsidSect="00C23E56">
      <w:pgSz w:w="11907" w:h="16840" w:code="9"/>
      <w:pgMar w:top="576" w:right="720" w:bottom="576" w:left="720" w:header="706" w:footer="706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70D0209"/>
    <w:multiLevelType w:val="hybridMultilevel"/>
    <w:tmpl w:val="263AF1EE"/>
    <w:lvl w:ilvl="0" w:tplc="5AB07D08">
      <w:start w:val="1"/>
      <w:numFmt w:val="bullet"/>
      <w:lvlText w:val="-"/>
      <w:lvlJc w:val="left"/>
      <w:pPr>
        <w:tabs>
          <w:tab w:val="num" w:pos="1380"/>
        </w:tabs>
        <w:ind w:left="13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00"/>
        </w:tabs>
        <w:ind w:left="21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20"/>
        </w:tabs>
        <w:ind w:left="28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540"/>
        </w:tabs>
        <w:ind w:left="35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260"/>
        </w:tabs>
        <w:ind w:left="42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980"/>
        </w:tabs>
        <w:ind w:left="49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00"/>
        </w:tabs>
        <w:ind w:left="57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20"/>
        </w:tabs>
        <w:ind w:left="64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140"/>
        </w:tabs>
        <w:ind w:left="7140" w:hanging="360"/>
      </w:pPr>
      <w:rPr>
        <w:rFonts w:ascii="Wingdings" w:hAnsi="Wingdings" w:hint="default"/>
      </w:rPr>
    </w:lvl>
  </w:abstractNum>
  <w:abstractNum w:abstractNumId="1">
    <w:nsid w:val="7DDA558E"/>
    <w:multiLevelType w:val="hybridMultilevel"/>
    <w:tmpl w:val="C7A47E5A"/>
    <w:lvl w:ilvl="0" w:tplc="386260BE">
      <w:start w:val="1"/>
      <w:numFmt w:val="bullet"/>
      <w:lvlText w:val="-"/>
      <w:lvlJc w:val="left"/>
      <w:pPr>
        <w:tabs>
          <w:tab w:val="num" w:pos="1140"/>
        </w:tabs>
        <w:ind w:left="114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60"/>
        </w:tabs>
        <w:ind w:left="18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80"/>
        </w:tabs>
        <w:ind w:left="25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00"/>
        </w:tabs>
        <w:ind w:left="33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20"/>
        </w:tabs>
        <w:ind w:left="40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740"/>
        </w:tabs>
        <w:ind w:left="47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60"/>
        </w:tabs>
        <w:ind w:left="54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80"/>
        </w:tabs>
        <w:ind w:left="61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00"/>
        </w:tabs>
        <w:ind w:left="690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20"/>
  <w:drawingGridHorizontalSpacing w:val="120"/>
  <w:displayHorizontalDrawingGridEvery w:val="2"/>
  <w:displayVerticalDrawingGridEvery w:val="2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7618C"/>
    <w:rsid w:val="000055B3"/>
    <w:rsid w:val="00043719"/>
    <w:rsid w:val="0007618C"/>
    <w:rsid w:val="000C15C9"/>
    <w:rsid w:val="000F7810"/>
    <w:rsid w:val="00155FDC"/>
    <w:rsid w:val="00156A58"/>
    <w:rsid w:val="00176A0C"/>
    <w:rsid w:val="003723AF"/>
    <w:rsid w:val="005364AD"/>
    <w:rsid w:val="0056166C"/>
    <w:rsid w:val="00616335"/>
    <w:rsid w:val="006A04AB"/>
    <w:rsid w:val="007010A4"/>
    <w:rsid w:val="00736897"/>
    <w:rsid w:val="007717C1"/>
    <w:rsid w:val="007930BE"/>
    <w:rsid w:val="00796559"/>
    <w:rsid w:val="008773E9"/>
    <w:rsid w:val="008A1F5F"/>
    <w:rsid w:val="008C628D"/>
    <w:rsid w:val="00905D79"/>
    <w:rsid w:val="00941D50"/>
    <w:rsid w:val="009A5505"/>
    <w:rsid w:val="00A279EA"/>
    <w:rsid w:val="00AD1A82"/>
    <w:rsid w:val="00B53E77"/>
    <w:rsid w:val="00B939B2"/>
    <w:rsid w:val="00BF5706"/>
    <w:rsid w:val="00C0447C"/>
    <w:rsid w:val="00C1430B"/>
    <w:rsid w:val="00D9139C"/>
    <w:rsid w:val="00E1175F"/>
    <w:rsid w:val="00E72530"/>
    <w:rsid w:val="00F17962"/>
    <w:rsid w:val="00F30652"/>
    <w:rsid w:val="00F87BB3"/>
    <w:rsid w:val="00FD1C31"/>
    <w:rsid w:val="00FF1E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7618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C15C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C15C9"/>
    <w:rPr>
      <w:rFonts w:ascii="Tahoma" w:eastAsia="Times New Roman" w:hAnsi="Tahoma" w:cs="Tahoma"/>
      <w:sz w:val="16"/>
      <w:szCs w:val="16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7618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C15C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C15C9"/>
    <w:rPr>
      <w:rFonts w:ascii="Tahoma" w:eastAsia="Times New Roman" w:hAnsi="Tahoma" w:cs="Tahoma"/>
      <w:sz w:val="16"/>
      <w:szCs w:val="16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1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22</Words>
  <Characters>696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nhLan-PC</dc:creator>
  <cp:lastModifiedBy>User</cp:lastModifiedBy>
  <cp:revision>3</cp:revision>
  <cp:lastPrinted>2015-11-29T14:04:00Z</cp:lastPrinted>
  <dcterms:created xsi:type="dcterms:W3CDTF">2015-12-07T01:00:00Z</dcterms:created>
  <dcterms:modified xsi:type="dcterms:W3CDTF">2015-12-07T01:00:00Z</dcterms:modified>
</cp:coreProperties>
</file>